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CADF69D" w14:textId="77777777" w:rsidR="000C2CF9" w:rsidRDefault="00FE203B">
      <w:pPr>
        <w:rPr>
          <w:rFonts w:ascii="Arial Narrow" w:hAnsi="Arial Narrow" w:cs="Arial"/>
          <w:b/>
          <w:sz w:val="28"/>
          <w:szCs w:val="28"/>
        </w:rPr>
      </w:pPr>
      <w:r>
        <w:rPr>
          <w:rFonts w:ascii="Arial Narrow" w:hAnsi="Arial Narrow" w:cs="Arial"/>
          <w:b/>
          <w:sz w:val="28"/>
          <w:szCs w:val="28"/>
        </w:rPr>
        <w:t xml:space="preserve">Zur Auflösungsformel für die </w:t>
      </w:r>
      <w:r w:rsidR="009B4046">
        <w:rPr>
          <w:rFonts w:ascii="Arial Narrow" w:hAnsi="Arial Narrow" w:cs="Arial"/>
          <w:b/>
          <w:sz w:val="28"/>
          <w:szCs w:val="28"/>
        </w:rPr>
        <w:t xml:space="preserve">quadratische Gleichung </w:t>
      </w:r>
      <w:proofErr w:type="spellStart"/>
      <w:r w:rsidR="009B4046">
        <w:rPr>
          <w:rFonts w:ascii="Arial Narrow" w:hAnsi="Arial Narrow" w:cs="Arial"/>
          <w:b/>
          <w:sz w:val="28"/>
          <w:szCs w:val="28"/>
        </w:rPr>
        <w:t>ax</w:t>
      </w:r>
      <w:proofErr w:type="spellEnd"/>
      <w:r w:rsidR="009B4046">
        <w:rPr>
          <w:rFonts w:ascii="Arial Narrow" w:hAnsi="Arial Narrow" w:cs="Arial"/>
          <w:b/>
          <w:position w:val="5"/>
          <w:sz w:val="28"/>
          <w:szCs w:val="28"/>
        </w:rPr>
        <w:t>2</w:t>
      </w:r>
      <w:r w:rsidR="009B4046">
        <w:rPr>
          <w:rFonts w:ascii="Arial Narrow" w:hAnsi="Arial Narrow" w:cs="Arial"/>
          <w:b/>
          <w:sz w:val="28"/>
          <w:szCs w:val="28"/>
        </w:rPr>
        <w:t xml:space="preserve"> +</w:t>
      </w:r>
      <w:proofErr w:type="spellStart"/>
      <w:r w:rsidR="009B4046">
        <w:rPr>
          <w:rFonts w:ascii="Arial Narrow" w:hAnsi="Arial Narrow" w:cs="Arial"/>
          <w:b/>
          <w:sz w:val="28"/>
          <w:szCs w:val="28"/>
        </w:rPr>
        <w:t>bx</w:t>
      </w:r>
      <w:proofErr w:type="spellEnd"/>
      <w:r w:rsidR="009B4046">
        <w:rPr>
          <w:rFonts w:ascii="Arial Narrow" w:hAnsi="Arial Narrow" w:cs="Arial"/>
          <w:b/>
          <w:sz w:val="28"/>
          <w:szCs w:val="28"/>
        </w:rPr>
        <w:t xml:space="preserve"> + c = 0</w:t>
      </w:r>
    </w:p>
    <w:p w14:paraId="28DAA780" w14:textId="77777777" w:rsidR="000C2CF9" w:rsidRDefault="000C2CF9">
      <w:pPr>
        <w:rPr>
          <w:szCs w:val="24"/>
        </w:rPr>
      </w:pPr>
    </w:p>
    <w:p w14:paraId="67589165" w14:textId="4877CB84" w:rsidR="000C2CF9" w:rsidRDefault="009B4046">
      <w:pPr>
        <w:jc w:val="both"/>
        <w:rPr>
          <w:sz w:val="22"/>
          <w:szCs w:val="22"/>
        </w:rPr>
      </w:pPr>
      <w:r>
        <w:rPr>
          <w:sz w:val="22"/>
          <w:szCs w:val="22"/>
        </w:rPr>
        <w:t>Bestimme die Lösungsmenge jeder Gleichung. In der Regel hat jede Gleichung zwei (!) Lösun</w:t>
      </w:r>
      <w:r>
        <w:rPr>
          <w:sz w:val="22"/>
          <w:szCs w:val="22"/>
        </w:rPr>
        <w:softHyphen/>
        <w:t xml:space="preserve">gen. Schreibe deine Gedankengänge auf. Insbesondere notiere bei jeder Aufgabe, was im Vergleich zur vorangehenden neu und anders ist. </w:t>
      </w:r>
    </w:p>
    <w:p w14:paraId="4BCEBCDD" w14:textId="5B565CA6" w:rsidR="000C2CF9" w:rsidRDefault="00721E00">
      <w:pPr>
        <w:rPr>
          <w:sz w:val="20"/>
        </w:rPr>
      </w:pPr>
      <w:r>
        <w:rPr>
          <w:noProof/>
          <w:lang w:val="fr-CH" w:eastAsia="fr-CH"/>
        </w:rPr>
        <mc:AlternateContent>
          <mc:Choice Requires="wpg">
            <w:drawing>
              <wp:anchor distT="0" distB="0" distL="0" distR="0" simplePos="0" relativeHeight="251658243" behindDoc="0" locked="0" layoutInCell="1" allowOverlap="1" wp14:anchorId="7752449F" wp14:editId="445DD8F0">
                <wp:simplePos x="0" y="0"/>
                <wp:positionH relativeFrom="column">
                  <wp:posOffset>1573458</wp:posOffset>
                </wp:positionH>
                <wp:positionV relativeFrom="paragraph">
                  <wp:posOffset>79675</wp:posOffset>
                </wp:positionV>
                <wp:extent cx="1421202" cy="895350"/>
                <wp:effectExtent l="628650" t="19050" r="26670" b="38100"/>
                <wp:wrapNone/>
                <wp:docPr id="13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1202" cy="895350"/>
                          <a:chOff x="3085" y="88"/>
                          <a:chExt cx="3360" cy="1609"/>
                        </a:xfrm>
                      </wpg:grpSpPr>
                      <wps:wsp>
                        <wps:cNvPr id="14" name="AutoShape 10"/>
                        <wps:cNvSpPr>
                          <a:spLocks noChangeArrowheads="1"/>
                        </wps:cNvSpPr>
                        <wps:spPr bwMode="auto">
                          <a:xfrm>
                            <a:off x="3085" y="88"/>
                            <a:ext cx="3360" cy="1609"/>
                          </a:xfrm>
                          <a:prstGeom prst="wedgeEllipseCallout">
                            <a:avLst>
                              <a:gd name="adj1" fmla="val -90947"/>
                              <a:gd name="adj2" fmla="val -17640"/>
                            </a:avLst>
                          </a:prstGeom>
                          <a:solidFill>
                            <a:srgbClr val="FFFFFF"/>
                          </a:solidFill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486" y="319"/>
                            <a:ext cx="2462" cy="10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5DEAFCC" w14:textId="6252F0B5" w:rsidR="009D5D71" w:rsidRPr="00D622C1" w:rsidRDefault="00721E00" w:rsidP="009D5D71">
                              <w:pPr>
                                <w:rPr>
                                  <w:sz w:val="18"/>
                                  <w:szCs w:val="18"/>
                                  <w:lang w:val="de-CH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  <w:szCs w:val="18"/>
                                  <w:lang w:val="de-CH"/>
                                </w:rPr>
                                <w:t>Finde</w:t>
                              </w:r>
                              <w:proofErr w:type="gramEnd"/>
                              <w:r>
                                <w:rPr>
                                  <w:sz w:val="18"/>
                                  <w:szCs w:val="18"/>
                                  <w:lang w:val="de-CH"/>
                                </w:rPr>
                                <w:t xml:space="preserve"> beide Lösungen dieser Gleichung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52449F" id="Group 9" o:spid="_x0000_s1026" style="position:absolute;margin-left:123.9pt;margin-top:6.25pt;width:111.9pt;height:70.5pt;z-index:251658243;mso-wrap-distance-left:0;mso-wrap-distance-right:0" coordorigin="3085,88" coordsize="3360,1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">
                <v:shapetype id="_x0000_t63" coordsize="21600,21600" o:spt="63" adj="1350,25920" path="wr,,21600,21600@15@16@17@18l@21@22xe">
                  <v:stroke joinstyle="miter"/>
                  <v:formulas>
                    <v:f eqn="val #0"/>
                    <v:f eqn="val #1"/>
                    <v:f eqn="sum 10800 0 #0"/>
                    <v:f eqn="sum 10800 0 #1"/>
                    <v:f eqn="atan2 @2 @3"/>
                    <v:f eqn="sumangle @4 11 0"/>
                    <v:f eqn="sumangle @4 0 11"/>
                    <v:f eqn="cos 10800 @4"/>
                    <v:f eqn="sin 10800 @4"/>
                    <v:f eqn="cos 10800 @5"/>
                    <v:f eqn="sin 10800 @5"/>
                    <v:f eqn="cos 10800 @6"/>
                    <v:f eqn="sin 10800 @6"/>
                    <v:f eqn="sum 10800 0 @7"/>
                    <v:f eqn="sum 10800 0 @8"/>
                    <v:f eqn="sum 10800 0 @9"/>
                    <v:f eqn="sum 10800 0 @10"/>
                    <v:f eqn="sum 10800 0 @11"/>
                    <v:f eqn="sum 10800 0 @12"/>
                    <v:f eqn="mod @2 @3 0"/>
                    <v:f eqn="sum @19 0 10800"/>
                    <v:f eqn="if @20 #0 @13"/>
                    <v:f eqn="if @20 #1 @14"/>
                  </v:formulas>
                  <v:path o:connecttype="custom" o:connectlocs="10800,0;3163,3163;0,10800;3163,18437;10800,21600;18437,18437;21600,10800;18437,3163;@21,@22" textboxrect="3163,3163,18437,18437"/>
                  <v:handles>
                    <v:h position="#0,#1"/>
                  </v:handles>
                </v:shapetype>
                <v:shape id="AutoShape 10" o:spid="_x0000_s1027" type="#_x0000_t63" style="position:absolute;left:3085;top:88;width:3360;height:16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" adj="-8845,6990" strokeweight=".26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28" type="#_x0000_t202" style="position:absolute;left:3486;top:319;width:2462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" filled="f" stroked="f">
                  <v:stroke joinstyle="round"/>
                  <v:textbox>
                    <w:txbxContent>
                      <w:p w14:paraId="05DEAFCC" w14:textId="6252F0B5" w:rsidR="009D5D71" w:rsidRPr="00D622C1" w:rsidRDefault="00721E00" w:rsidP="009D5D71">
                        <w:pPr>
                          <w:rPr>
                            <w:sz w:val="18"/>
                            <w:szCs w:val="18"/>
                            <w:lang w:val="de-CH"/>
                          </w:rPr>
                        </w:pPr>
                        <w:proofErr w:type="gramStart"/>
                        <w:r>
                          <w:rPr>
                            <w:sz w:val="18"/>
                            <w:szCs w:val="18"/>
                            <w:lang w:val="de-CH"/>
                          </w:rPr>
                          <w:t>Finde</w:t>
                        </w:r>
                        <w:proofErr w:type="gramEnd"/>
                        <w:r>
                          <w:rPr>
                            <w:sz w:val="18"/>
                            <w:szCs w:val="18"/>
                            <w:lang w:val="de-CH"/>
                          </w:rPr>
                          <w:t xml:space="preserve"> beide Lösungen dieser Gleichung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53036B6" w14:textId="5270B25F" w:rsidR="000C2CF9" w:rsidRDefault="009B4046">
      <w:pPr>
        <w:pStyle w:val="Einzug0"/>
        <w:spacing w:before="120"/>
      </w:pPr>
      <w:r>
        <w:t>1.</w:t>
      </w:r>
      <w:r>
        <w:tab/>
        <w:t>x</w:t>
      </w:r>
      <w:r>
        <w:rPr>
          <w:position w:val="6"/>
          <w:sz w:val="18"/>
        </w:rPr>
        <w:t>2</w:t>
      </w:r>
      <w:r>
        <w:t xml:space="preserve"> = 4</w:t>
      </w:r>
    </w:p>
    <w:p w14:paraId="35AFC872" w14:textId="5FA234DC" w:rsidR="000C2CF9" w:rsidRDefault="000C2CF9">
      <w:pPr>
        <w:pStyle w:val="Trenner"/>
        <w:rPr>
          <w:rFonts w:ascii="Arial" w:hAnsi="Arial" w:cs="Arial"/>
          <w:sz w:val="10"/>
          <w:szCs w:val="10"/>
        </w:rPr>
      </w:pPr>
    </w:p>
    <w:p w14:paraId="33A99F92" w14:textId="77777777" w:rsidR="000C2CF9" w:rsidRDefault="009B4046">
      <w:pPr>
        <w:pStyle w:val="Einzug0"/>
        <w:spacing w:before="120"/>
      </w:pPr>
      <w:r>
        <w:t>2.</w:t>
      </w:r>
      <w:r>
        <w:tab/>
        <w:t>x</w:t>
      </w:r>
      <w:r>
        <w:rPr>
          <w:position w:val="6"/>
          <w:sz w:val="18"/>
        </w:rPr>
        <w:t>2</w:t>
      </w:r>
      <w:r>
        <w:t xml:space="preserve"> - 3 = 0</w:t>
      </w:r>
    </w:p>
    <w:p w14:paraId="0D5B7BEF" w14:textId="0EDD1941" w:rsidR="000C2CF9" w:rsidRDefault="000C2CF9">
      <w:pPr>
        <w:pStyle w:val="Trenner"/>
        <w:spacing w:before="120"/>
        <w:rPr>
          <w:sz w:val="16"/>
          <w:szCs w:val="16"/>
        </w:rPr>
      </w:pPr>
    </w:p>
    <w:p w14:paraId="09AE35C7" w14:textId="77777777" w:rsidR="000C2CF9" w:rsidRDefault="009B4046">
      <w:pPr>
        <w:pStyle w:val="Einzug0"/>
        <w:spacing w:before="120"/>
      </w:pPr>
      <w:r>
        <w:t>3.</w:t>
      </w:r>
      <w:r>
        <w:tab/>
        <w:t>2x</w:t>
      </w:r>
      <w:r>
        <w:rPr>
          <w:position w:val="6"/>
          <w:sz w:val="18"/>
        </w:rPr>
        <w:t>2</w:t>
      </w:r>
      <w:r>
        <w:t xml:space="preserve"> - 1 = 0</w:t>
      </w:r>
    </w:p>
    <w:p w14:paraId="7B51BE60" w14:textId="3F58EE71" w:rsidR="000C2CF9" w:rsidRPr="00DB7B5D" w:rsidRDefault="00D67BE5">
      <w:pPr>
        <w:pStyle w:val="Trenner"/>
        <w:spacing w:before="120"/>
        <w:rPr>
          <w:sz w:val="16"/>
          <w:szCs w:val="16"/>
        </w:rPr>
      </w:pPr>
      <w:r>
        <w:rPr>
          <w:noProof/>
          <w:lang w:val="fr-CH" w:eastAsia="fr-CH"/>
        </w:rPr>
        <mc:AlternateContent>
          <mc:Choice Requires="wpg">
            <w:drawing>
              <wp:anchor distT="0" distB="0" distL="0" distR="0" simplePos="0" relativeHeight="251658240" behindDoc="0" locked="0" layoutInCell="1" allowOverlap="1" wp14:anchorId="085B246C" wp14:editId="2B910001">
                <wp:simplePos x="0" y="0"/>
                <wp:positionH relativeFrom="column">
                  <wp:posOffset>1806575</wp:posOffset>
                </wp:positionH>
                <wp:positionV relativeFrom="paragraph">
                  <wp:posOffset>111760</wp:posOffset>
                </wp:positionV>
                <wp:extent cx="1524000" cy="873760"/>
                <wp:effectExtent l="469900" t="13335" r="6350" b="8255"/>
                <wp:wrapNone/>
                <wp:docPr id="7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4000" cy="873760"/>
                          <a:chOff x="2845" y="176"/>
                          <a:chExt cx="2400" cy="1376"/>
                        </a:xfrm>
                      </wpg:grpSpPr>
                      <wps:wsp>
                        <wps:cNvPr id="8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2845" y="176"/>
                            <a:ext cx="2400" cy="1376"/>
                          </a:xfrm>
                          <a:prstGeom prst="wedgeEllipseCallout">
                            <a:avLst>
                              <a:gd name="adj1" fmla="val -78542"/>
                              <a:gd name="adj2" fmla="val 34375"/>
                            </a:avLst>
                          </a:prstGeom>
                          <a:solidFill>
                            <a:srgbClr val="FFFFFF"/>
                          </a:solidFill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3200" y="380"/>
                            <a:ext cx="1690" cy="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08C0532" w14:textId="77777777" w:rsidR="000C2CF9" w:rsidRDefault="009B404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Multipliziere bei 5 ja nicht aus und benutze 5. zum Lösen von 6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5B246C" id="Group 6" o:spid="_x0000_s1029" style="position:absolute;left:0;text-align:left;margin-left:142.25pt;margin-top:8.8pt;width:120pt;height:68.8pt;z-index:251658240;mso-wrap-distance-left:0;mso-wrap-distance-right:0" coordorigin="2845,176" coordsize="2400,13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">
                <v:shape id="AutoShape 7" o:spid="_x0000_s1030" type="#_x0000_t63" style="position:absolute;left:2845;top:176;width:2400;height:13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" adj="-6165,18225" strokeweight=".26mm"/>
                <v:shape id="Text Box 8" o:spid="_x0000_s1031" type="#_x0000_t202" style="position:absolute;left:3200;top:380;width:1690;height:9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" filled="f" stroked="f">
                  <v:stroke joinstyle="round"/>
                  <v:textbox>
                    <w:txbxContent>
                      <w:p w14:paraId="508C0532" w14:textId="77777777" w:rsidR="000C2CF9" w:rsidRDefault="009B404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Multipliziere bei 5 ja nicht aus und benutze 5. zum Lösen von 6.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A0153BA" w14:textId="752CF156" w:rsidR="000C2CF9" w:rsidRDefault="009B4046">
      <w:pPr>
        <w:pStyle w:val="Einzug0"/>
        <w:spacing w:before="120"/>
      </w:pPr>
      <w:r>
        <w:t>4.</w:t>
      </w:r>
      <w:r>
        <w:tab/>
        <w:t>x</w:t>
      </w:r>
      <w:r>
        <w:rPr>
          <w:position w:val="6"/>
          <w:sz w:val="18"/>
        </w:rPr>
        <w:t>2</w:t>
      </w:r>
      <w:r>
        <w:t xml:space="preserve"> = 6 </w:t>
      </w:r>
    </w:p>
    <w:p w14:paraId="6FF5BAF1" w14:textId="39881737" w:rsidR="000C2CF9" w:rsidRDefault="000C2CF9">
      <w:pPr>
        <w:pStyle w:val="Trenner"/>
        <w:spacing w:before="120"/>
        <w:rPr>
          <w:sz w:val="16"/>
          <w:szCs w:val="16"/>
        </w:rPr>
      </w:pPr>
    </w:p>
    <w:p w14:paraId="4111AE7B" w14:textId="71F42F72" w:rsidR="000C2CF9" w:rsidRDefault="00952812">
      <w:pPr>
        <w:pStyle w:val="Einzug0"/>
        <w:spacing w:before="120"/>
      </w:pPr>
      <w:r>
        <w:rPr>
          <w:noProof/>
          <w:lang w:val="fr-CH" w:eastAsia="fr-CH"/>
        </w:rPr>
        <mc:AlternateContent>
          <mc:Choice Requires="wpg">
            <w:drawing>
              <wp:anchor distT="0" distB="0" distL="0" distR="0" simplePos="0" relativeHeight="251658241" behindDoc="0" locked="0" layoutInCell="1" allowOverlap="1" wp14:anchorId="74B9E5C0" wp14:editId="3BAEE8F6">
                <wp:simplePos x="0" y="0"/>
                <wp:positionH relativeFrom="column">
                  <wp:posOffset>2157382</wp:posOffset>
                </wp:positionH>
                <wp:positionV relativeFrom="paragraph">
                  <wp:posOffset>63177</wp:posOffset>
                </wp:positionV>
                <wp:extent cx="2133600" cy="990600"/>
                <wp:effectExtent l="457200" t="19050" r="38100" b="38100"/>
                <wp:wrapNone/>
                <wp:docPr id="4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3600" cy="990600"/>
                          <a:chOff x="3085" y="88"/>
                          <a:chExt cx="3360" cy="1560"/>
                        </a:xfrm>
                      </wpg:grpSpPr>
                      <wps:wsp>
                        <wps:cNvPr id="5" name="AutoShape 10"/>
                        <wps:cNvSpPr>
                          <a:spLocks noChangeArrowheads="1"/>
                        </wps:cNvSpPr>
                        <wps:spPr bwMode="auto">
                          <a:xfrm>
                            <a:off x="3085" y="88"/>
                            <a:ext cx="3360" cy="1560"/>
                          </a:xfrm>
                          <a:prstGeom prst="wedgeEllipseCallout">
                            <a:avLst>
                              <a:gd name="adj1" fmla="val -69495"/>
                              <a:gd name="adj2" fmla="val 29361"/>
                            </a:avLst>
                          </a:prstGeom>
                          <a:solidFill>
                            <a:srgbClr val="FFFFFF"/>
                          </a:solidFill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486" y="319"/>
                            <a:ext cx="2462" cy="10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00AB28F" w14:textId="71CC28CA" w:rsidR="000C2CF9" w:rsidRPr="00D622C1" w:rsidRDefault="00CD6A71">
                              <w:pPr>
                                <w:rPr>
                                  <w:sz w:val="18"/>
                                  <w:szCs w:val="18"/>
                                  <w:lang w:val="de-CH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de-CH"/>
                                </w:rPr>
                                <w:t>Suche zuerst ein Binom</w:t>
                              </w:r>
                              <w:r w:rsidR="006F08A5">
                                <w:rPr>
                                  <w:sz w:val="18"/>
                                  <w:szCs w:val="18"/>
                                  <w:lang w:val="de-CH"/>
                                </w:rPr>
                                <w:t xml:space="preserve"> auf der rechten Seite</w:t>
                              </w:r>
                              <w:r w:rsidR="00CD0532">
                                <w:rPr>
                                  <w:sz w:val="18"/>
                                  <w:szCs w:val="18"/>
                                  <w:lang w:val="de-CH"/>
                                </w:rPr>
                                <w:t>!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B9E5C0" id="_x0000_s1032" style="position:absolute;left:0;text-align:left;margin-left:169.85pt;margin-top:4.95pt;width:168pt;height:78pt;z-index:251658241;mso-wrap-distance-left:0;mso-wrap-distance-right:0" coordorigin="3085,88" coordsize="336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">
                <v:shape id="AutoShape 10" o:spid="_x0000_s1033" type="#_x0000_t63" style="position:absolute;left:3085;top:88;width:3360;height:15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" adj="-4211,17142" strokeweight=".26mm"/>
                <v:shape id="Text Box 11" o:spid="_x0000_s1034" type="#_x0000_t202" style="position:absolute;left:3486;top:319;width:2462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" filled="f" stroked="f">
                  <v:stroke joinstyle="round"/>
                  <v:textbox>
                    <w:txbxContent>
                      <w:p w14:paraId="500AB28F" w14:textId="71CC28CA" w:rsidR="000C2CF9" w:rsidRPr="00D622C1" w:rsidRDefault="00CD6A71">
                        <w:pPr>
                          <w:rPr>
                            <w:sz w:val="18"/>
                            <w:szCs w:val="18"/>
                            <w:lang w:val="de-CH"/>
                          </w:rPr>
                        </w:pPr>
                        <w:r>
                          <w:rPr>
                            <w:sz w:val="18"/>
                            <w:szCs w:val="18"/>
                            <w:lang w:val="de-CH"/>
                          </w:rPr>
                          <w:t>Suche zuerst ein Binom</w:t>
                        </w:r>
                        <w:r w:rsidR="006F08A5">
                          <w:rPr>
                            <w:sz w:val="18"/>
                            <w:szCs w:val="18"/>
                            <w:lang w:val="de-CH"/>
                          </w:rPr>
                          <w:t xml:space="preserve"> auf der rechten Seite</w:t>
                        </w:r>
                        <w:r w:rsidR="00CD0532">
                          <w:rPr>
                            <w:sz w:val="18"/>
                            <w:szCs w:val="18"/>
                            <w:lang w:val="de-CH"/>
                          </w:rPr>
                          <w:t>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B4046">
        <w:t>5.</w:t>
      </w:r>
      <w:r w:rsidR="009B4046">
        <w:tab/>
        <w:t xml:space="preserve">(x </w:t>
      </w:r>
      <w:r w:rsidR="00A4492A">
        <w:t>- 3</w:t>
      </w:r>
      <w:r w:rsidR="009B4046">
        <w:t>)</w:t>
      </w:r>
      <w:r w:rsidR="009B4046">
        <w:rPr>
          <w:position w:val="6"/>
          <w:sz w:val="18"/>
        </w:rPr>
        <w:t>2</w:t>
      </w:r>
      <w:r w:rsidR="009B4046">
        <w:t xml:space="preserve"> = 6</w:t>
      </w:r>
    </w:p>
    <w:p w14:paraId="5E5F7322" w14:textId="77777777" w:rsidR="000C2CF9" w:rsidRDefault="000C2CF9">
      <w:pPr>
        <w:pStyle w:val="Trenner"/>
        <w:spacing w:before="120"/>
        <w:rPr>
          <w:sz w:val="16"/>
          <w:szCs w:val="16"/>
        </w:rPr>
      </w:pPr>
    </w:p>
    <w:p w14:paraId="0ED0C003" w14:textId="6564812C" w:rsidR="000C2CF9" w:rsidRDefault="009B4046">
      <w:pPr>
        <w:pStyle w:val="Einzug0"/>
        <w:spacing w:before="120"/>
      </w:pPr>
      <w:r>
        <w:t>6.</w:t>
      </w:r>
      <w:r>
        <w:tab/>
        <w:t>x</w:t>
      </w:r>
      <w:r>
        <w:rPr>
          <w:position w:val="6"/>
          <w:sz w:val="18"/>
        </w:rPr>
        <w:t>2</w:t>
      </w:r>
      <w:r>
        <w:t xml:space="preserve"> - 6x + 9 = </w:t>
      </w:r>
      <w:r>
        <w:rPr>
          <w:position w:val="-19"/>
        </w:rPr>
        <w:object w:dxaOrig="380" w:dyaOrig="620" w14:anchorId="69B916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7pt;height:30.6pt" o:ole="" filled="t">
            <v:fill color2="black"/>
            <v:imagedata r:id="rId7" o:title=""/>
          </v:shape>
          <o:OLEObject Type="Embed" ProgID="Equation.DSMT4" ShapeID="_x0000_i1025" DrawAspect="Content" ObjectID="_1732960184" r:id="rId8"/>
        </w:object>
      </w:r>
    </w:p>
    <w:p w14:paraId="7962F2B3" w14:textId="4543929D" w:rsidR="000C2CF9" w:rsidRDefault="00D86BF3">
      <w:pPr>
        <w:pStyle w:val="FormatvorlageTrenner8ptLinks0cmHngend092cmVor6pt"/>
      </w:pPr>
      <w:r>
        <w:rPr>
          <w:noProof/>
          <w:lang w:val="fr-CH" w:eastAsia="fr-CH"/>
        </w:rPr>
        <mc:AlternateContent>
          <mc:Choice Requires="wpg">
            <w:drawing>
              <wp:anchor distT="0" distB="0" distL="0" distR="0" simplePos="0" relativeHeight="251660291" behindDoc="0" locked="0" layoutInCell="1" allowOverlap="1" wp14:anchorId="1F84F8C8" wp14:editId="6F3EBFC9">
                <wp:simplePos x="0" y="0"/>
                <wp:positionH relativeFrom="column">
                  <wp:posOffset>2286000</wp:posOffset>
                </wp:positionH>
                <wp:positionV relativeFrom="paragraph">
                  <wp:posOffset>139951</wp:posOffset>
                </wp:positionV>
                <wp:extent cx="1421202" cy="895350"/>
                <wp:effectExtent l="628650" t="19050" r="26670" b="38100"/>
                <wp:wrapNone/>
                <wp:docPr id="16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1202" cy="895350"/>
                          <a:chOff x="3085" y="88"/>
                          <a:chExt cx="3360" cy="1609"/>
                        </a:xfrm>
                      </wpg:grpSpPr>
                      <wps:wsp>
                        <wps:cNvPr id="17" name="AutoShape 10"/>
                        <wps:cNvSpPr>
                          <a:spLocks noChangeArrowheads="1"/>
                        </wps:cNvSpPr>
                        <wps:spPr bwMode="auto">
                          <a:xfrm>
                            <a:off x="3085" y="88"/>
                            <a:ext cx="3360" cy="1609"/>
                          </a:xfrm>
                          <a:prstGeom prst="wedgeEllipseCallout">
                            <a:avLst>
                              <a:gd name="adj1" fmla="val -90947"/>
                              <a:gd name="adj2" fmla="val -17640"/>
                            </a:avLst>
                          </a:prstGeom>
                          <a:solidFill>
                            <a:srgbClr val="FFFFFF"/>
                          </a:solidFill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486" y="319"/>
                            <a:ext cx="2462" cy="10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26D09F" w14:textId="7DADD1C7" w:rsidR="00D86BF3" w:rsidRPr="00D622C1" w:rsidRDefault="00D86BF3" w:rsidP="00D86BF3">
                              <w:pPr>
                                <w:rPr>
                                  <w:sz w:val="18"/>
                                  <w:szCs w:val="18"/>
                                  <w:lang w:val="de-CH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de-CH"/>
                                </w:rPr>
                                <w:t>Erstelle ein Binom auf der linken Seite</w:t>
                              </w:r>
                              <w:r w:rsidR="00C7731D">
                                <w:rPr>
                                  <w:sz w:val="18"/>
                                  <w:szCs w:val="18"/>
                                  <w:lang w:val="de-CH"/>
                                </w:rPr>
                                <w:t>!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84F8C8" id="_x0000_s1035" style="position:absolute;left:0;text-align:left;margin-left:180pt;margin-top:11pt;width:111.9pt;height:70.5pt;z-index:251660291;mso-wrap-distance-left:0;mso-wrap-distance-right:0" coordorigin="3085,88" coordsize="3360,1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">
                <v:shape id="AutoShape 10" o:spid="_x0000_s1036" type="#_x0000_t63" style="position:absolute;left:3085;top:88;width:3360;height:16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" adj="-8845,6990" strokeweight=".26mm"/>
                <v:shape id="Text Box 11" o:spid="_x0000_s1037" type="#_x0000_t202" style="position:absolute;left:3486;top:319;width:2462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" filled="f" stroked="f">
                  <v:stroke joinstyle="round"/>
                  <v:textbox>
                    <w:txbxContent>
                      <w:p w14:paraId="2426D09F" w14:textId="7DADD1C7" w:rsidR="00D86BF3" w:rsidRPr="00D622C1" w:rsidRDefault="00D86BF3" w:rsidP="00D86BF3">
                        <w:pPr>
                          <w:rPr>
                            <w:sz w:val="18"/>
                            <w:szCs w:val="18"/>
                            <w:lang w:val="de-CH"/>
                          </w:rPr>
                        </w:pPr>
                        <w:r>
                          <w:rPr>
                            <w:sz w:val="18"/>
                            <w:szCs w:val="18"/>
                            <w:lang w:val="de-CH"/>
                          </w:rPr>
                          <w:t>Erstelle ein Binom auf der linken Seite</w:t>
                        </w:r>
                        <w:r w:rsidR="00C7731D">
                          <w:rPr>
                            <w:sz w:val="18"/>
                            <w:szCs w:val="18"/>
                            <w:lang w:val="de-CH"/>
                          </w:rPr>
                          <w:t>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405C565" w14:textId="416B1CFB" w:rsidR="000C2CF9" w:rsidRDefault="009B4046">
      <w:pPr>
        <w:pStyle w:val="Einzug0"/>
        <w:spacing w:before="120"/>
      </w:pPr>
      <w:r>
        <w:t>7.</w:t>
      </w:r>
      <w:r>
        <w:tab/>
        <w:t>x</w:t>
      </w:r>
      <w:r>
        <w:rPr>
          <w:position w:val="6"/>
          <w:sz w:val="18"/>
        </w:rPr>
        <w:t>2</w:t>
      </w:r>
      <w:r>
        <w:t xml:space="preserve"> - 6x      = 31</w:t>
      </w:r>
    </w:p>
    <w:p w14:paraId="4C72A402" w14:textId="77777777" w:rsidR="000C2CF9" w:rsidRDefault="000C2CF9">
      <w:pPr>
        <w:pStyle w:val="Trenner"/>
        <w:spacing w:before="120"/>
        <w:rPr>
          <w:sz w:val="16"/>
          <w:szCs w:val="16"/>
        </w:rPr>
      </w:pPr>
    </w:p>
    <w:p w14:paraId="650AC547" w14:textId="1369CAEF" w:rsidR="000C2CF9" w:rsidRDefault="009B4046">
      <w:pPr>
        <w:pStyle w:val="Einzug0"/>
        <w:spacing w:before="120"/>
        <w:rPr>
          <w:sz w:val="4"/>
          <w:szCs w:val="4"/>
        </w:rPr>
      </w:pPr>
      <w:r>
        <w:t>8.</w:t>
      </w:r>
      <w:r>
        <w:tab/>
        <w:t>x</w:t>
      </w:r>
      <w:r>
        <w:rPr>
          <w:position w:val="6"/>
          <w:sz w:val="18"/>
        </w:rPr>
        <w:t>2</w:t>
      </w:r>
      <w:r>
        <w:t xml:space="preserve"> + 4x    =  </w:t>
      </w:r>
      <w:r>
        <w:rPr>
          <w:position w:val="-19"/>
        </w:rPr>
        <w:object w:dxaOrig="420" w:dyaOrig="620" w14:anchorId="7C9C24E8">
          <v:shape id="_x0000_i1026" type="#_x0000_t75" style="width:20.7pt;height:30.6pt" o:ole="" filled="t">
            <v:fill color2="black"/>
            <v:imagedata r:id="rId9" o:title=""/>
          </v:shape>
          <o:OLEObject Type="Embed" ProgID="Equation.DSMT4" ShapeID="_x0000_i1026" DrawAspect="Content" ObjectID="_1732960185" r:id="rId10"/>
        </w:object>
      </w:r>
    </w:p>
    <w:p w14:paraId="693F2BDA" w14:textId="5C9AFF2D" w:rsidR="000C2CF9" w:rsidRDefault="00C7731D">
      <w:pPr>
        <w:pStyle w:val="FormatvorlageTrenner8ptLinks0cmHngend092cmVor6pt"/>
        <w:rPr>
          <w:sz w:val="4"/>
          <w:szCs w:val="4"/>
        </w:rPr>
      </w:pPr>
      <w:r>
        <w:rPr>
          <w:noProof/>
          <w:lang w:val="fr-CH" w:eastAsia="fr-CH"/>
        </w:rPr>
        <mc:AlternateContent>
          <mc:Choice Requires="wpg">
            <w:drawing>
              <wp:anchor distT="0" distB="0" distL="0" distR="0" simplePos="0" relativeHeight="251662339" behindDoc="0" locked="0" layoutInCell="1" allowOverlap="1" wp14:anchorId="0A548DFF" wp14:editId="1DC08A5C">
                <wp:simplePos x="0" y="0"/>
                <wp:positionH relativeFrom="column">
                  <wp:posOffset>2660385</wp:posOffset>
                </wp:positionH>
                <wp:positionV relativeFrom="paragraph">
                  <wp:posOffset>169150</wp:posOffset>
                </wp:positionV>
                <wp:extent cx="2494113" cy="895350"/>
                <wp:effectExtent l="1066800" t="19050" r="1905" b="38100"/>
                <wp:wrapNone/>
                <wp:docPr id="1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4113" cy="895350"/>
                          <a:chOff x="3085" y="88"/>
                          <a:chExt cx="3360" cy="1609"/>
                        </a:xfrm>
                      </wpg:grpSpPr>
                      <wps:wsp>
                        <wps:cNvPr id="20" name="AutoShape 10"/>
                        <wps:cNvSpPr>
                          <a:spLocks noChangeArrowheads="1"/>
                        </wps:cNvSpPr>
                        <wps:spPr bwMode="auto">
                          <a:xfrm>
                            <a:off x="3085" y="88"/>
                            <a:ext cx="3360" cy="1609"/>
                          </a:xfrm>
                          <a:prstGeom prst="wedgeEllipseCallout">
                            <a:avLst>
                              <a:gd name="adj1" fmla="val -90947"/>
                              <a:gd name="adj2" fmla="val -17640"/>
                            </a:avLst>
                          </a:prstGeom>
                          <a:solidFill>
                            <a:srgbClr val="FFFFFF"/>
                          </a:solidFill>
                          <a:ln w="936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486" y="319"/>
                            <a:ext cx="2462" cy="10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055BAB4" w14:textId="303D7B85" w:rsidR="00C7731D" w:rsidRPr="00D622C1" w:rsidRDefault="00C7731D" w:rsidP="00C7731D">
                              <w:pPr>
                                <w:rPr>
                                  <w:sz w:val="18"/>
                                  <w:szCs w:val="18"/>
                                  <w:lang w:val="de-CH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de-CH"/>
                                </w:rPr>
                                <w:t>Notiere genau</w:t>
                              </w:r>
                              <w:r w:rsidR="003E67C7">
                                <w:rPr>
                                  <w:sz w:val="18"/>
                                  <w:szCs w:val="18"/>
                                  <w:lang w:val="de-CH"/>
                                </w:rPr>
                                <w:t xml:space="preserve">, warum es nur eine, oder bei 10. keine Lösung gibt.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548DFF" id="_x0000_s1038" style="position:absolute;left:0;text-align:left;margin-left:209.5pt;margin-top:13.3pt;width:196.4pt;height:70.5pt;z-index:251662339;mso-wrap-distance-left:0;mso-wrap-distance-right:0" coordorigin="3085,88" coordsize="3360,1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">
                <v:shape id="AutoShape 10" o:spid="_x0000_s1039" type="#_x0000_t63" style="position:absolute;left:3085;top:88;width:3360;height:16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" adj="-8845,6990" strokeweight=".26mm"/>
                <v:shape id="Text Box 11" o:spid="_x0000_s1040" type="#_x0000_t202" style="position:absolute;left:3486;top:319;width:2462;height:10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" filled="f" stroked="f">
                  <v:stroke joinstyle="round"/>
                  <v:textbox>
                    <w:txbxContent>
                      <w:p w14:paraId="1055BAB4" w14:textId="303D7B85" w:rsidR="00C7731D" w:rsidRPr="00D622C1" w:rsidRDefault="00C7731D" w:rsidP="00C7731D">
                        <w:pPr>
                          <w:rPr>
                            <w:sz w:val="18"/>
                            <w:szCs w:val="18"/>
                            <w:lang w:val="de-CH"/>
                          </w:rPr>
                        </w:pPr>
                        <w:r>
                          <w:rPr>
                            <w:sz w:val="18"/>
                            <w:szCs w:val="18"/>
                            <w:lang w:val="de-CH"/>
                          </w:rPr>
                          <w:t>Notiere genau</w:t>
                        </w:r>
                        <w:r w:rsidR="003E67C7">
                          <w:rPr>
                            <w:sz w:val="18"/>
                            <w:szCs w:val="18"/>
                            <w:lang w:val="de-CH"/>
                          </w:rPr>
                          <w:t xml:space="preserve">, warum es nur eine, oder bei 10. keine Lösung gibt.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7823C16" w14:textId="6E3FB4A8" w:rsidR="000C2CF9" w:rsidRPr="00DB7B5D" w:rsidRDefault="009B4046">
      <w:pPr>
        <w:pStyle w:val="Einzug0"/>
        <w:spacing w:before="120"/>
        <w:rPr>
          <w:sz w:val="4"/>
          <w:szCs w:val="4"/>
        </w:rPr>
      </w:pPr>
      <w:r w:rsidRPr="00DB7B5D">
        <w:t>9.</w:t>
      </w:r>
      <w:r w:rsidRPr="00DB7B5D">
        <w:tab/>
        <w:t>x</w:t>
      </w:r>
      <w:r w:rsidRPr="00DB7B5D">
        <w:rPr>
          <w:position w:val="6"/>
          <w:sz w:val="18"/>
        </w:rPr>
        <w:t>2</w:t>
      </w:r>
      <w:r w:rsidRPr="00DB7B5D">
        <w:t xml:space="preserve"> – </w:t>
      </w:r>
      <w:r>
        <w:rPr>
          <w:position w:val="-19"/>
        </w:rPr>
        <w:object w:dxaOrig="240" w:dyaOrig="620" w14:anchorId="0D40D5CA">
          <v:shape id="_x0000_i1027" type="#_x0000_t75" style="width:9.85pt;height:30.6pt" o:ole="" filled="t">
            <v:fill color2="black"/>
            <v:imagedata r:id="rId11" o:title=""/>
          </v:shape>
          <o:OLEObject Type="Embed" ProgID="Equation.DSMT4" ShapeID="_x0000_i1027" DrawAspect="Content" ObjectID="_1732960186" r:id="rId12"/>
        </w:object>
      </w:r>
      <w:r w:rsidRPr="00DB7B5D">
        <w:t xml:space="preserve">x    =  </w:t>
      </w:r>
      <w:r>
        <w:rPr>
          <w:position w:val="-19"/>
        </w:rPr>
        <w:object w:dxaOrig="400" w:dyaOrig="620" w14:anchorId="0B566374">
          <v:shape id="_x0000_i1028" type="#_x0000_t75" style="width:20.7pt;height:30.6pt" o:ole="" filled="t">
            <v:fill color2="black"/>
            <v:imagedata r:id="rId13" o:title=""/>
          </v:shape>
          <o:OLEObject Type="Embed" ProgID="Equation.DSMT4" ShapeID="_x0000_i1028" DrawAspect="Content" ObjectID="_1732960187" r:id="rId14"/>
        </w:object>
      </w:r>
    </w:p>
    <w:p w14:paraId="1A47F56E" w14:textId="77777777" w:rsidR="000C2CF9" w:rsidRPr="00DB7B5D" w:rsidRDefault="000C2CF9">
      <w:pPr>
        <w:pStyle w:val="FormatvorlageTrenner8ptLinks0cmHngend092cmVor6pt"/>
        <w:rPr>
          <w:sz w:val="4"/>
          <w:szCs w:val="4"/>
        </w:rPr>
      </w:pPr>
    </w:p>
    <w:p w14:paraId="559F43D8" w14:textId="226A43E8" w:rsidR="000C2CF9" w:rsidRPr="00DB7B5D" w:rsidRDefault="009B4046">
      <w:pPr>
        <w:pStyle w:val="Einzug0"/>
        <w:spacing w:before="120"/>
        <w:rPr>
          <w:sz w:val="4"/>
          <w:szCs w:val="4"/>
        </w:rPr>
      </w:pPr>
      <w:r w:rsidRPr="00DB7B5D">
        <w:t>10.</w:t>
      </w:r>
      <w:r w:rsidRPr="00DB7B5D">
        <w:tab/>
        <w:t>x</w:t>
      </w:r>
      <w:r w:rsidRPr="00DB7B5D">
        <w:rPr>
          <w:position w:val="6"/>
          <w:sz w:val="18"/>
        </w:rPr>
        <w:t>2</w:t>
      </w:r>
      <w:r w:rsidRPr="00DB7B5D">
        <w:t xml:space="preserve"> - 3x    =  </w:t>
      </w:r>
      <w:r>
        <w:rPr>
          <w:position w:val="-19"/>
        </w:rPr>
        <w:object w:dxaOrig="540" w:dyaOrig="620" w14:anchorId="0B8CF6DB">
          <v:shape id="_x0000_i1029" type="#_x0000_t75" style="width:25.65pt;height:30.6pt" o:ole="" filled="t">
            <v:fill color2="black"/>
            <v:imagedata r:id="rId15" o:title=""/>
          </v:shape>
          <o:OLEObject Type="Embed" ProgID="Equation.DSMT4" ShapeID="_x0000_i1029" DrawAspect="Content" ObjectID="_1732960188" r:id="rId16"/>
        </w:object>
      </w:r>
    </w:p>
    <w:p w14:paraId="59FA88DD" w14:textId="77777777" w:rsidR="000C2CF9" w:rsidRPr="00DB7B5D" w:rsidRDefault="000C2CF9">
      <w:pPr>
        <w:pStyle w:val="FormatvorlageTrenner8ptLinks0cmHngend092cmVor6pt"/>
        <w:rPr>
          <w:sz w:val="4"/>
          <w:szCs w:val="4"/>
        </w:rPr>
      </w:pPr>
    </w:p>
    <w:p w14:paraId="7B61667D" w14:textId="77777777" w:rsidR="000C2CF9" w:rsidRPr="00DB7B5D" w:rsidRDefault="009B4046">
      <w:pPr>
        <w:pStyle w:val="Einzug0"/>
        <w:spacing w:before="120"/>
      </w:pPr>
      <w:r w:rsidRPr="00DB7B5D">
        <w:t>11.</w:t>
      </w:r>
      <w:r w:rsidRPr="00DB7B5D">
        <w:tab/>
        <w:t>2x</w:t>
      </w:r>
      <w:r w:rsidRPr="00DB7B5D">
        <w:rPr>
          <w:position w:val="6"/>
          <w:sz w:val="18"/>
        </w:rPr>
        <w:t>2</w:t>
      </w:r>
      <w:r w:rsidRPr="00DB7B5D">
        <w:t xml:space="preserve"> + 4x – 7  =  0</w:t>
      </w:r>
    </w:p>
    <w:p w14:paraId="62A5D24D" w14:textId="77777777" w:rsidR="000C2CF9" w:rsidRPr="00DB7B5D" w:rsidRDefault="000C2CF9">
      <w:pPr>
        <w:pStyle w:val="Trenner"/>
        <w:spacing w:before="120"/>
        <w:rPr>
          <w:sz w:val="16"/>
          <w:szCs w:val="16"/>
        </w:rPr>
      </w:pPr>
    </w:p>
    <w:p w14:paraId="0E81CEC9" w14:textId="77777777" w:rsidR="000C2CF9" w:rsidRPr="00DB7B5D" w:rsidRDefault="009B4046">
      <w:pPr>
        <w:pStyle w:val="Einzug0"/>
        <w:spacing w:before="120"/>
      </w:pPr>
      <w:r w:rsidRPr="00DB7B5D">
        <w:t>12.</w:t>
      </w:r>
      <w:r w:rsidRPr="00DB7B5D">
        <w:tab/>
      </w:r>
      <w:r>
        <w:rPr>
          <w:position w:val="-19"/>
        </w:rPr>
        <w:object w:dxaOrig="240" w:dyaOrig="620" w14:anchorId="39E6DE8A">
          <v:shape id="_x0000_i1030" type="#_x0000_t75" style="width:9.85pt;height:30.6pt" o:ole="" filled="t">
            <v:fill color2="black"/>
            <v:imagedata r:id="rId17" o:title=""/>
          </v:shape>
          <o:OLEObject Type="Embed" ProgID="Equation.DSMT4" ShapeID="_x0000_i1030" DrawAspect="Content" ObjectID="_1732960189" r:id="rId18"/>
        </w:object>
      </w:r>
      <w:r w:rsidRPr="00DB7B5D">
        <w:t>x</w:t>
      </w:r>
      <w:r w:rsidRPr="00DB7B5D">
        <w:rPr>
          <w:position w:val="6"/>
          <w:sz w:val="18"/>
        </w:rPr>
        <w:t>2</w:t>
      </w:r>
      <w:r w:rsidRPr="00DB7B5D">
        <w:t xml:space="preserve"> – </w:t>
      </w:r>
      <w:r>
        <w:rPr>
          <w:position w:val="-19"/>
        </w:rPr>
        <w:object w:dxaOrig="240" w:dyaOrig="620" w14:anchorId="68F429B3">
          <v:shape id="_x0000_i1031" type="#_x0000_t75" style="width:9.85pt;height:30.6pt" o:ole="" filled="t">
            <v:fill color2="black"/>
            <v:imagedata r:id="rId19" o:title=""/>
          </v:shape>
          <o:OLEObject Type="Embed" ProgID="Equation.DSMT4" ShapeID="_x0000_i1031" DrawAspect="Content" ObjectID="_1732960190" r:id="rId20"/>
        </w:object>
      </w:r>
      <w:r w:rsidRPr="00DB7B5D">
        <w:t xml:space="preserve">x – </w:t>
      </w:r>
      <w:r>
        <w:rPr>
          <w:position w:val="-19"/>
        </w:rPr>
        <w:object w:dxaOrig="240" w:dyaOrig="620" w14:anchorId="79F0A27F">
          <v:shape id="_x0000_i1032" type="#_x0000_t75" style="width:9.85pt;height:30.6pt" o:ole="" filled="t">
            <v:fill color2="black"/>
            <v:imagedata r:id="rId17" o:title=""/>
          </v:shape>
          <o:OLEObject Type="Embed" ProgID="Equation.DSMT4" ShapeID="_x0000_i1032" DrawAspect="Content" ObjectID="_1732960191" r:id="rId21"/>
        </w:object>
      </w:r>
      <w:r w:rsidRPr="00DB7B5D">
        <w:t xml:space="preserve"> </w:t>
      </w:r>
      <w:proofErr w:type="gramStart"/>
      <w:r w:rsidRPr="00DB7B5D">
        <w:t>=  0</w:t>
      </w:r>
      <w:proofErr w:type="gramEnd"/>
    </w:p>
    <w:p w14:paraId="24E69D55" w14:textId="77777777" w:rsidR="000C2CF9" w:rsidRPr="00DB7B5D" w:rsidRDefault="000C2CF9">
      <w:pPr>
        <w:pStyle w:val="Trenner"/>
        <w:spacing w:before="120"/>
        <w:rPr>
          <w:sz w:val="4"/>
          <w:szCs w:val="4"/>
        </w:rPr>
      </w:pPr>
    </w:p>
    <w:p w14:paraId="3E2E9514" w14:textId="77777777" w:rsidR="000C2CF9" w:rsidRPr="00100CD3" w:rsidRDefault="009B4046">
      <w:pPr>
        <w:pStyle w:val="Einzug0"/>
        <w:spacing w:before="120"/>
        <w:rPr>
          <w:lang w:val="fr-CH"/>
        </w:rPr>
      </w:pPr>
      <w:r w:rsidRPr="00100CD3">
        <w:rPr>
          <w:lang w:val="fr-CH"/>
        </w:rPr>
        <w:t>13.</w:t>
      </w:r>
      <w:r w:rsidRPr="00100CD3">
        <w:rPr>
          <w:lang w:val="fr-CH"/>
        </w:rPr>
        <w:tab/>
        <w:t>x</w:t>
      </w:r>
      <w:r w:rsidRPr="00100CD3">
        <w:rPr>
          <w:position w:val="6"/>
          <w:sz w:val="18"/>
          <w:lang w:val="fr-CH"/>
        </w:rPr>
        <w:t>2</w:t>
      </w:r>
      <w:r w:rsidRPr="00100CD3">
        <w:rPr>
          <w:lang w:val="fr-CH"/>
        </w:rPr>
        <w:t xml:space="preserve"> + 2px + q = 0</w:t>
      </w:r>
    </w:p>
    <w:p w14:paraId="1C19F9E2" w14:textId="77777777" w:rsidR="000C2CF9" w:rsidRPr="00100CD3" w:rsidRDefault="000C2CF9">
      <w:pPr>
        <w:pStyle w:val="Trenner"/>
        <w:spacing w:before="120"/>
        <w:rPr>
          <w:sz w:val="16"/>
          <w:szCs w:val="16"/>
          <w:lang w:val="fr-CH"/>
        </w:rPr>
      </w:pPr>
    </w:p>
    <w:p w14:paraId="2B940FDF" w14:textId="77777777" w:rsidR="000C2CF9" w:rsidRDefault="009B4046">
      <w:pPr>
        <w:pStyle w:val="Einzug0"/>
        <w:numPr>
          <w:ilvl w:val="0"/>
          <w:numId w:val="1"/>
        </w:numPr>
        <w:tabs>
          <w:tab w:val="left" w:pos="525"/>
        </w:tabs>
        <w:spacing w:before="120"/>
        <w:ind w:left="525"/>
      </w:pPr>
      <w:proofErr w:type="spellStart"/>
      <w:r>
        <w:t>ax</w:t>
      </w:r>
      <w:proofErr w:type="spellEnd"/>
      <w:r>
        <w:rPr>
          <w:position w:val="6"/>
          <w:sz w:val="18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 = 0</w:t>
      </w:r>
    </w:p>
    <w:p w14:paraId="6A319D66" w14:textId="77777777" w:rsidR="009B4046" w:rsidRPr="00100CD3" w:rsidRDefault="009B4046" w:rsidP="009B4046">
      <w:pPr>
        <w:pStyle w:val="Trenner"/>
        <w:spacing w:before="120"/>
        <w:ind w:left="0" w:firstLine="0"/>
        <w:rPr>
          <w:sz w:val="16"/>
          <w:szCs w:val="16"/>
          <w:lang w:val="fr-CH"/>
        </w:rPr>
      </w:pPr>
    </w:p>
    <w:p w14:paraId="0C704586" w14:textId="77777777" w:rsidR="009B4046" w:rsidRDefault="009B4046" w:rsidP="009B4046">
      <w:pPr>
        <w:pStyle w:val="Einzug0"/>
        <w:tabs>
          <w:tab w:val="left" w:pos="525"/>
        </w:tabs>
        <w:spacing w:before="120"/>
        <w:ind w:left="0" w:firstLine="0"/>
        <w:jc w:val="both"/>
      </w:pPr>
    </w:p>
    <w:sectPr w:rsidR="009B4046">
      <w:footnotePr>
        <w:pos w:val="beneathText"/>
      </w:footnotePr>
      <w:pgSz w:w="11905" w:h="16837"/>
      <w:pgMar w:top="1134" w:right="1134" w:bottom="992" w:left="1134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213B4D" w14:textId="77777777" w:rsidR="00642449" w:rsidRDefault="00642449">
      <w:r>
        <w:separator/>
      </w:r>
    </w:p>
  </w:endnote>
  <w:endnote w:type="continuationSeparator" w:id="0">
    <w:p w14:paraId="3F551EC6" w14:textId="77777777" w:rsidR="00642449" w:rsidRDefault="00642449">
      <w:r>
        <w:continuationSeparator/>
      </w:r>
    </w:p>
  </w:endnote>
  <w:endnote w:type="continuationNotice" w:id="1">
    <w:p w14:paraId="39AED4C3" w14:textId="77777777" w:rsidR="00642449" w:rsidRDefault="006424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FA858A" w14:textId="77777777" w:rsidR="00642449" w:rsidRDefault="00642449">
      <w:r>
        <w:separator/>
      </w:r>
    </w:p>
  </w:footnote>
  <w:footnote w:type="continuationSeparator" w:id="0">
    <w:p w14:paraId="699E6D87" w14:textId="77777777" w:rsidR="00642449" w:rsidRDefault="00642449">
      <w:r>
        <w:continuationSeparator/>
      </w:r>
    </w:p>
  </w:footnote>
  <w:footnote w:type="continuationNotice" w:id="1">
    <w:p w14:paraId="169D020D" w14:textId="77777777" w:rsidR="00642449" w:rsidRDefault="0064244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singleLevel"/>
    <w:tmpl w:val="00000001"/>
    <w:name w:val="WW8Num1"/>
    <w:lvl w:ilvl="0">
      <w:start w:val="14"/>
      <w:numFmt w:val="decimal"/>
      <w:lvlText w:val="%1."/>
      <w:lvlJc w:val="left"/>
      <w:pPr>
        <w:tabs>
          <w:tab w:val="num" w:pos="885"/>
        </w:tabs>
        <w:ind w:left="885" w:hanging="525"/>
      </w:pPr>
    </w:lvl>
  </w:abstractNum>
  <w:abstractNum w:abstractNumId="1" w15:restartNumberingAfterBreak="0">
    <w:nsid w:val="00000002"/>
    <w:multiLevelType w:val="multilevel"/>
    <w:tmpl w:val="0000000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 w16cid:durableId="989406664">
    <w:abstractNumId w:val="0"/>
  </w:num>
  <w:num w:numId="2" w16cid:durableId="127490056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displayBackgroundShape/>
  <w:activeWritingStyle w:appName="MSWord" w:lang="de-DE" w:vendorID="64" w:dllVersion="6" w:nlCheck="1" w:checkStyle="0"/>
  <w:activeWritingStyle w:appName="MSWord" w:lang="fr-CH" w:vendorID="64" w:dllVersion="6" w:nlCheck="1" w:checkStyle="0"/>
  <w:activeWritingStyle w:appName="MSWord" w:lang="de-DE" w:vendorID="64" w:dllVersion="0" w:nlCheck="1" w:checkStyle="0"/>
  <w:activeWritingStyle w:appName="MSWord" w:lang="de-CH" w:vendorID="64" w:dllVersion="0" w:nlCheck="1" w:checkStyle="0"/>
  <w:activeWritingStyle w:appName="MSWord" w:lang="en-US" w:vendorID="64" w:dllVersion="0" w:nlCheck="1" w:checkStyle="0"/>
  <w:proofState w:spelling="clean" w:grammar="clean"/>
  <w:defaultTabStop w:val="998"/>
  <w:hyphenationZone w:val="425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2050"/>
  </w:hdrShapeDefaults>
  <w:footnotePr>
    <w:pos w:val="beneathText"/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00CD3"/>
    <w:rsid w:val="000C2CF9"/>
    <w:rsid w:val="00100CD3"/>
    <w:rsid w:val="00154D55"/>
    <w:rsid w:val="00191C1D"/>
    <w:rsid w:val="001A024D"/>
    <w:rsid w:val="001A314D"/>
    <w:rsid w:val="0025506C"/>
    <w:rsid w:val="002815C0"/>
    <w:rsid w:val="002E0355"/>
    <w:rsid w:val="003E67C7"/>
    <w:rsid w:val="005527DA"/>
    <w:rsid w:val="005A371F"/>
    <w:rsid w:val="005A4152"/>
    <w:rsid w:val="00642449"/>
    <w:rsid w:val="006D13CB"/>
    <w:rsid w:val="006F08A5"/>
    <w:rsid w:val="0071638E"/>
    <w:rsid w:val="00721E00"/>
    <w:rsid w:val="007508EF"/>
    <w:rsid w:val="007718F8"/>
    <w:rsid w:val="00772BFB"/>
    <w:rsid w:val="007D0072"/>
    <w:rsid w:val="007D2D03"/>
    <w:rsid w:val="007D44BF"/>
    <w:rsid w:val="0091528D"/>
    <w:rsid w:val="00952812"/>
    <w:rsid w:val="009B4046"/>
    <w:rsid w:val="009D5D71"/>
    <w:rsid w:val="00A4492A"/>
    <w:rsid w:val="00AF26C9"/>
    <w:rsid w:val="00BC4D98"/>
    <w:rsid w:val="00C01434"/>
    <w:rsid w:val="00C7731D"/>
    <w:rsid w:val="00CD0532"/>
    <w:rsid w:val="00CD6A71"/>
    <w:rsid w:val="00D034DF"/>
    <w:rsid w:val="00D622C1"/>
    <w:rsid w:val="00D67BE5"/>
    <w:rsid w:val="00D70695"/>
    <w:rsid w:val="00D81B62"/>
    <w:rsid w:val="00D86BF3"/>
    <w:rsid w:val="00D97F53"/>
    <w:rsid w:val="00DB7B5D"/>
    <w:rsid w:val="00DF7091"/>
    <w:rsid w:val="00E74494"/>
    <w:rsid w:val="00EE787C"/>
    <w:rsid w:val="00F60732"/>
    <w:rsid w:val="00FE20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4C809042"/>
  <w15:chartTrackingRefBased/>
  <w15:docId w15:val="{222D009E-3E17-43B9-ADDF-4A4CCA1B93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CH" w:eastAsia="fr-CH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pPr>
      <w:suppressAutoHyphens/>
    </w:pPr>
    <w:rPr>
      <w:rFonts w:ascii="Helvetica" w:hAnsi="Helvetica" w:cs="New York"/>
      <w:sz w:val="24"/>
      <w:lang w:val="de-DE" w:eastAsia="ar-SA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Absatz-Standardschriftart1">
    <w:name w:val="Absatz-Standardschriftart1"/>
  </w:style>
  <w:style w:type="paragraph" w:customStyle="1" w:styleId="Titre">
    <w:name w:val="Titre"/>
    <w:basedOn w:val="Standard"/>
    <w:next w:val="Textkrper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Textkrper">
    <w:name w:val="Body Text"/>
    <w:basedOn w:val="Standard"/>
    <w:semiHidden/>
    <w:pPr>
      <w:spacing w:after="120"/>
    </w:pPr>
  </w:style>
  <w:style w:type="paragraph" w:styleId="Liste">
    <w:name w:val="List"/>
    <w:basedOn w:val="Textkrper"/>
    <w:semiHidden/>
    <w:rPr>
      <w:rFonts w:cs="Tahoma"/>
    </w:rPr>
  </w:style>
  <w:style w:type="paragraph" w:customStyle="1" w:styleId="Lgende">
    <w:name w:val="Légende"/>
    <w:basedOn w:val="Standard"/>
    <w:pPr>
      <w:suppressLineNumbers/>
      <w:spacing w:before="120" w:after="120"/>
    </w:pPr>
    <w:rPr>
      <w:rFonts w:cs="Tahoma"/>
      <w:i/>
      <w:iCs/>
      <w:szCs w:val="24"/>
    </w:rPr>
  </w:style>
  <w:style w:type="paragraph" w:customStyle="1" w:styleId="Rpertoire">
    <w:name w:val="Répertoire"/>
    <w:basedOn w:val="Standard"/>
    <w:pPr>
      <w:suppressLineNumbers/>
    </w:pPr>
    <w:rPr>
      <w:rFonts w:cs="Tahoma"/>
    </w:rPr>
  </w:style>
  <w:style w:type="paragraph" w:styleId="Fuzeile">
    <w:name w:val="footer"/>
    <w:basedOn w:val="Standard"/>
    <w:semiHidden/>
    <w:pPr>
      <w:tabs>
        <w:tab w:val="center" w:pos="4800"/>
        <w:tab w:val="right" w:pos="9600"/>
      </w:tabs>
    </w:pPr>
    <w:rPr>
      <w:sz w:val="20"/>
    </w:rPr>
  </w:style>
  <w:style w:type="paragraph" w:styleId="Kopfzeile">
    <w:name w:val="header"/>
    <w:basedOn w:val="Standard"/>
    <w:link w:val="KopfzeileZchn"/>
    <w:uiPriority w:val="99"/>
    <w:pPr>
      <w:tabs>
        <w:tab w:val="center" w:pos="4800"/>
        <w:tab w:val="right" w:pos="9600"/>
      </w:tabs>
    </w:pPr>
    <w:rPr>
      <w:sz w:val="18"/>
    </w:rPr>
  </w:style>
  <w:style w:type="paragraph" w:customStyle="1" w:styleId="Einzug1">
    <w:name w:val="Einzug 1"/>
    <w:basedOn w:val="Standard"/>
    <w:pPr>
      <w:ind w:left="1020" w:hanging="500"/>
    </w:pPr>
  </w:style>
  <w:style w:type="paragraph" w:customStyle="1" w:styleId="Einzug2">
    <w:name w:val="Einzug 2"/>
    <w:basedOn w:val="Einzug1"/>
    <w:pPr>
      <w:ind w:left="1540" w:hanging="520"/>
    </w:pPr>
  </w:style>
  <w:style w:type="paragraph" w:customStyle="1" w:styleId="Einzug0">
    <w:name w:val="Einzug 0"/>
    <w:basedOn w:val="Standard"/>
    <w:pPr>
      <w:ind w:left="520" w:hanging="520"/>
    </w:pPr>
  </w:style>
  <w:style w:type="paragraph" w:customStyle="1" w:styleId="Anschrift">
    <w:name w:val="Anschrift"/>
    <w:basedOn w:val="Standard"/>
    <w:pPr>
      <w:ind w:left="5000"/>
    </w:pPr>
  </w:style>
  <w:style w:type="paragraph" w:customStyle="1" w:styleId="Titel12">
    <w:name w:val="Titel 12"/>
    <w:basedOn w:val="Standard"/>
    <w:pPr>
      <w:spacing w:before="240" w:after="240"/>
    </w:pPr>
    <w:rPr>
      <w:b/>
    </w:rPr>
  </w:style>
  <w:style w:type="paragraph" w:customStyle="1" w:styleId="Titel14">
    <w:name w:val="Titel 14"/>
    <w:basedOn w:val="Standard"/>
    <w:pPr>
      <w:spacing w:before="300" w:after="300"/>
      <w:jc w:val="center"/>
    </w:pPr>
    <w:rPr>
      <w:b/>
      <w:sz w:val="28"/>
    </w:rPr>
  </w:style>
  <w:style w:type="paragraph" w:customStyle="1" w:styleId="Titel18">
    <w:name w:val="Titel 18"/>
    <w:basedOn w:val="Standard"/>
    <w:pPr>
      <w:spacing w:before="400" w:after="400"/>
      <w:jc w:val="center"/>
    </w:pPr>
    <w:rPr>
      <w:b/>
      <w:sz w:val="36"/>
    </w:rPr>
  </w:style>
  <w:style w:type="paragraph" w:customStyle="1" w:styleId="Titel24">
    <w:name w:val="Titel 24"/>
    <w:basedOn w:val="Standard"/>
    <w:pPr>
      <w:spacing w:after="600"/>
      <w:jc w:val="center"/>
    </w:pPr>
    <w:rPr>
      <w:b/>
      <w:sz w:val="48"/>
    </w:rPr>
  </w:style>
  <w:style w:type="paragraph" w:customStyle="1" w:styleId="Einzug0dezimal">
    <w:name w:val="Einzug 0 dezimal"/>
    <w:basedOn w:val="Einzug0"/>
    <w:pPr>
      <w:tabs>
        <w:tab w:val="right" w:pos="340"/>
        <w:tab w:val="left" w:pos="520"/>
      </w:tabs>
    </w:pPr>
  </w:style>
  <w:style w:type="paragraph" w:customStyle="1" w:styleId="Trenner">
    <w:name w:val="Trenner"/>
    <w:basedOn w:val="Einzug0"/>
    <w:pPr>
      <w:pBdr>
        <w:bottom w:val="single" w:sz="4" w:space="0" w:color="000000"/>
      </w:pBdr>
      <w:spacing w:before="200" w:after="100"/>
    </w:pPr>
  </w:style>
  <w:style w:type="paragraph" w:customStyle="1" w:styleId="FormatvorlageTrenner8ptLinks0cmHngend092cmVor6pt">
    <w:name w:val="Formatvorlage Trenner + 8 pt Links:  0 cm Hängend:  092 cm Vor:  6 pt ..."/>
    <w:basedOn w:val="Trenner"/>
    <w:pPr>
      <w:spacing w:before="120"/>
      <w:ind w:left="522" w:hanging="522"/>
    </w:pPr>
    <w:rPr>
      <w:rFonts w:ascii="Arial" w:hAnsi="Arial"/>
      <w:sz w:val="12"/>
    </w:rPr>
  </w:style>
  <w:style w:type="paragraph" w:customStyle="1" w:styleId="Contenuducadre">
    <w:name w:val="Contenu du cadre"/>
    <w:basedOn w:val="Textkrper"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191C1D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191C1D"/>
    <w:rPr>
      <w:rFonts w:ascii="Segoe UI" w:hAnsi="Segoe UI" w:cs="Segoe UI"/>
      <w:sz w:val="18"/>
      <w:szCs w:val="18"/>
      <w:lang w:val="de-DE" w:eastAsia="ar-SA"/>
    </w:rPr>
  </w:style>
  <w:style w:type="character" w:customStyle="1" w:styleId="KopfzeileZchn">
    <w:name w:val="Kopfzeile Zchn"/>
    <w:basedOn w:val="Absatz-Standardschriftart"/>
    <w:link w:val="Kopfzeile"/>
    <w:uiPriority w:val="99"/>
    <w:rsid w:val="001A314D"/>
    <w:rPr>
      <w:rFonts w:ascii="Helvetica" w:hAnsi="Helvetica" w:cs="New York"/>
      <w:sz w:val="18"/>
      <w:lang w:val="de-D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4</Words>
  <Characters>658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Zur Auflösungsformel für die quadratische Gleichung ax2 +bx + c</vt:lpstr>
    </vt:vector>
  </TitlesOfParts>
  <Company>Etat de Fribourg</Company>
  <LinksUpToDate>false</LinksUpToDate>
  <CharactersWithSpaces>7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ur Auflösungsformel für die quadratische Gleichung ax2 +bx + c</dc:title>
  <dc:subject/>
  <dc:creator>Administrateur</dc:creator>
  <cp:keywords/>
  <cp:lastModifiedBy>Feuerlein Stefan</cp:lastModifiedBy>
  <cp:revision>26</cp:revision>
  <cp:lastPrinted>2020-10-08T09:37:00Z</cp:lastPrinted>
  <dcterms:created xsi:type="dcterms:W3CDTF">2020-10-08T09:45:00Z</dcterms:created>
  <dcterms:modified xsi:type="dcterms:W3CDTF">2022-12-19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EmailSubject">
    <vt:lpwstr>.. und noch einmal: Denkzettel PM 2006|7</vt:lpwstr>
  </property>
  <property fmtid="{D5CDD505-2E9C-101B-9397-08002B2CF9AE}" pid="3" name="_AuthorEmail">
    <vt:lpwstr>dietrich.pohlmann@t-online.de</vt:lpwstr>
  </property>
  <property fmtid="{D5CDD505-2E9C-101B-9397-08002B2CF9AE}" pid="4" name="_AuthorEmailDisplayName">
    <vt:lpwstr>Dietrich Pohlmann</vt:lpwstr>
  </property>
  <property fmtid="{D5CDD505-2E9C-101B-9397-08002B2CF9AE}" pid="5" name="_AdHocReviewCycleID">
    <vt:i4>-1725916301</vt:i4>
  </property>
  <property fmtid="{D5CDD505-2E9C-101B-9397-08002B2CF9AE}" pid="6" name="_ReviewingToolsShownOnce">
    <vt:lpwstr/>
  </property>
</Properties>
</file>